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155D541B" w:rsidR="00345A49" w:rsidRDefault="00173F4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seinä</w:t>
                            </w:r>
                            <w:r w:rsidR="005541A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 tukipaine</w:t>
                            </w:r>
                          </w:p>
                          <w:p w14:paraId="7C2B775F" w14:textId="660F86A8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FC7E2D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155D541B" w:rsidR="00345A49" w:rsidRDefault="00173F4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seinä</w:t>
                      </w:r>
                      <w:r w:rsidR="005541A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 tukipaine</w:t>
                      </w:r>
                    </w:p>
                    <w:p w14:paraId="7C2B775F" w14:textId="660F86A8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FC7E2D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2250E908" w14:textId="4D79BF8C" w:rsidR="004F05C1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132748" w:history="1">
            <w:r w:rsidR="004F05C1" w:rsidRPr="00C52584">
              <w:rPr>
                <w:rStyle w:val="Hyperlinkki"/>
                <w:rFonts w:eastAsiaTheme="minorEastAsia"/>
                <w:noProof/>
              </w:rPr>
              <w:t>1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arkasteltava rakenne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48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3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1508AD54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49" w:history="1">
            <w:r w:rsidR="004F05C1" w:rsidRPr="00C52584">
              <w:rPr>
                <w:rStyle w:val="Hyperlinkki"/>
                <w:rFonts w:eastAsiaTheme="minorEastAsia"/>
                <w:noProof/>
              </w:rPr>
              <w:t>1.1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Lähtötietoja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49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3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08EE25B1" w14:textId="5F21FD54" w:rsidR="004F05C1" w:rsidRDefault="005C66C1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0" w:history="1">
            <w:r w:rsidR="004F05C1" w:rsidRPr="00C52584">
              <w:rPr>
                <w:rStyle w:val="Hyperlinkki"/>
                <w:rFonts w:eastAsiaTheme="minorEastAsia"/>
                <w:noProof/>
              </w:rPr>
              <w:t>2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askelmat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0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3328B74A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1" w:history="1">
            <w:r w:rsidR="004F05C1" w:rsidRPr="00C52584">
              <w:rPr>
                <w:rStyle w:val="Hyperlinkki"/>
                <w:rFonts w:eastAsiaTheme="minorEastAsia"/>
                <w:noProof/>
              </w:rPr>
              <w:t>2.1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ehollinen kosketuspinnan pituus seinässä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1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3C0C705E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2" w:history="1">
            <w:r w:rsidR="004F05C1" w:rsidRPr="00C52584">
              <w:rPr>
                <w:rStyle w:val="Hyperlinkki"/>
                <w:rFonts w:eastAsiaTheme="minorEastAsia"/>
                <w:noProof/>
              </w:rPr>
              <w:t>2.2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ukipainekestävyys seinässä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2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443FA1DC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3" w:history="1">
            <w:r w:rsidR="004F05C1" w:rsidRPr="00C52584">
              <w:rPr>
                <w:rStyle w:val="Hyperlinkki"/>
                <w:rFonts w:eastAsiaTheme="minorEastAsia"/>
                <w:noProof/>
              </w:rPr>
              <w:t>2.3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ehollinen kosketuspinnan pituus vaakarakenteessa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3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58315B59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4" w:history="1">
            <w:r w:rsidR="004F05C1" w:rsidRPr="00C52584">
              <w:rPr>
                <w:rStyle w:val="Hyperlinkki"/>
                <w:rFonts w:eastAsiaTheme="minorEastAsia"/>
                <w:noProof/>
              </w:rPr>
              <w:t>2.4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ukipainekestävyys vaakarakenteessa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4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5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5132748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43127230" w:rsidR="00891F21" w:rsidRDefault="00891F21" w:rsidP="00891F21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5541A2">
        <w:rPr>
          <w:lang w:val="fi-FI"/>
        </w:rPr>
        <w:t>s</w:t>
      </w:r>
      <w:r w:rsidR="005541A2" w:rsidRPr="005541A2">
        <w:rPr>
          <w:lang w:val="fi-FI"/>
        </w:rPr>
        <w:t>einän CLT-levyn ja vaakarakenteen CLT-levyn välisen liittymä</w:t>
      </w:r>
      <w:r w:rsidR="005541A2">
        <w:rPr>
          <w:lang w:val="fi-FI"/>
        </w:rPr>
        <w:t>, jota kuormittaa</w:t>
      </w:r>
      <w:r w:rsidR="005541A2" w:rsidRPr="005541A2">
        <w:rPr>
          <w:lang w:val="fi-FI"/>
        </w:rPr>
        <w:t xml:space="preserve"> tukireaktio </w:t>
      </w:r>
      <w:r w:rsidR="005541A2" w:rsidRPr="005541A2">
        <w:rPr>
          <w:i/>
          <w:lang w:val="fi-FI"/>
        </w:rPr>
        <w:t>N</w:t>
      </w:r>
      <w:r w:rsidR="005541A2" w:rsidRPr="005541A2">
        <w:rPr>
          <w:vertAlign w:val="subscript"/>
          <w:lang w:val="fi-FI"/>
        </w:rPr>
        <w:t>d</w:t>
      </w:r>
      <w:r w:rsidR="005541A2">
        <w:rPr>
          <w:lang w:val="fi-FI"/>
        </w:rPr>
        <w:t>.</w:t>
      </w:r>
      <w:r w:rsidRPr="002F1141">
        <w:rPr>
          <w:lang w:val="fi-FI"/>
        </w:rPr>
        <w:t xml:space="preserve"> </w:t>
      </w:r>
      <w:r w:rsidR="00186C07" w:rsidRPr="00CF5E1B">
        <w:rPr>
          <w:lang w:val="fi-FI"/>
        </w:rPr>
        <w:t>CLT-levyn lujuus- ja jäykkyysarvot ovat esimerkkejä. Todelliset arvot tulee hankkia CLT-levyn valmistajalta.</w:t>
      </w:r>
    </w:p>
    <w:p w14:paraId="38564AEA" w14:textId="6DEBBFDD" w:rsidR="00891F21" w:rsidRDefault="00891F21" w:rsidP="00891F21">
      <w:pPr>
        <w:pStyle w:val="Luettelokappale"/>
      </w:pPr>
      <w:r>
        <w:t xml:space="preserve">Tarkastellaan </w:t>
      </w:r>
      <w:r w:rsidR="005541A2">
        <w:t>seinän ja välipohjan tukipainekestävyys</w:t>
      </w:r>
      <w:r>
        <w:t xml:space="preserve"> murtorajatilassa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5132749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139A1F6A" w14:textId="0FCB7AA8" w:rsidR="00891F21" w:rsidRDefault="005541A2" w:rsidP="00891F21">
      <w:pPr>
        <w:pStyle w:val="Luettelokappale"/>
      </w:pPr>
      <w:r>
        <w:rPr>
          <w:i/>
        </w:rPr>
        <w:t>N</w:t>
      </w:r>
      <w:r w:rsidR="00891F21" w:rsidRPr="002F1141">
        <w:rPr>
          <w:vertAlign w:val="subscript"/>
        </w:rPr>
        <w:t>d</w:t>
      </w:r>
      <w:r w:rsidR="00891F21" w:rsidRPr="002F1141">
        <w:t xml:space="preserve"> = </w:t>
      </w:r>
      <w:r>
        <w:t>150,</w:t>
      </w:r>
      <w:r w:rsidR="00891F21">
        <w:t>0</w:t>
      </w:r>
      <w:r w:rsidR="00891F21" w:rsidRPr="002F1141">
        <w:t xml:space="preserve"> kN</w:t>
      </w:r>
      <w:r>
        <w:t>/m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3B6A13EE" w:rsidR="002D1811" w:rsidRDefault="005541A2" w:rsidP="002D1811">
      <w:r w:rsidRPr="00991B80">
        <w:rPr>
          <w:rFonts w:ascii="Arial" w:hAnsi="Arial" w:cs="Arial"/>
          <w:noProof/>
          <w:sz w:val="20"/>
          <w:szCs w:val="20"/>
          <w:lang w:val="fi-FI" w:eastAsia="fi-FI"/>
        </w:rPr>
        <w:drawing>
          <wp:inline distT="0" distB="0" distL="0" distR="0" wp14:anchorId="2A6EDC4B" wp14:editId="01412661">
            <wp:extent cx="4404995" cy="5947410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995" cy="594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29EA8" w14:textId="77777777" w:rsidR="00481222" w:rsidRDefault="00481222" w:rsidP="002D1811"/>
    <w:p w14:paraId="442E8986" w14:textId="77777777" w:rsidR="00974678" w:rsidRDefault="00974678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5132750"/>
      <w:r>
        <w:lastRenderedPageBreak/>
        <w:t>laskelmat</w:t>
      </w:r>
      <w:bookmarkEnd w:id="12"/>
    </w:p>
    <w:p w14:paraId="210E8965" w14:textId="2FE4DB24" w:rsidR="0085367C" w:rsidRDefault="005541A2" w:rsidP="005541A2">
      <w:pPr>
        <w:pStyle w:val="Otsikko2"/>
      </w:pPr>
      <w:bookmarkStart w:id="13" w:name="_Toc95132751"/>
      <w:r w:rsidRPr="005541A2">
        <w:t>Tehollinen kosketuspinnan pituus seinässä</w:t>
      </w:r>
      <w:bookmarkEnd w:id="13"/>
    </w:p>
    <w:p w14:paraId="6E3A3846" w14:textId="43A48EAE" w:rsidR="00C511F5" w:rsidRPr="00974678" w:rsidRDefault="005541A2" w:rsidP="00C511F5">
      <w:pPr>
        <w:rPr>
          <w:sz w:val="20"/>
          <w:szCs w:val="20"/>
          <w:lang w:val="fi-FI"/>
        </w:rPr>
      </w:pPr>
      <w:r w:rsidRPr="00B55042">
        <w:rPr>
          <w:rFonts w:ascii="Arial" w:hAnsi="Arial" w:cs="Arial"/>
          <w:position w:val="-14"/>
        </w:rPr>
        <w:object w:dxaOrig="3340" w:dyaOrig="380" w14:anchorId="49119C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5.75pt" o:ole="">
            <v:imagedata r:id="rId13" o:title=""/>
          </v:shape>
          <o:OLEObject Type="Embed" ProgID="Equation.DSMT4" ShapeID="_x0000_i1025" DrawAspect="Content" ObjectID="_1707543774" r:id="rId14"/>
        </w:object>
      </w:r>
    </w:p>
    <w:p w14:paraId="18B56AC7" w14:textId="5320F509" w:rsidR="00C4137B" w:rsidRDefault="005541A2" w:rsidP="005541A2">
      <w:pPr>
        <w:pStyle w:val="Otsikko2"/>
      </w:pPr>
      <w:bookmarkStart w:id="14" w:name="_Toc95132752"/>
      <w:r w:rsidRPr="005541A2">
        <w:t>Tukipainekestävyys seinässä</w:t>
      </w:r>
      <w:bookmarkEnd w:id="14"/>
    </w:p>
    <w:p w14:paraId="216C8079" w14:textId="0FCE9699" w:rsidR="00891F21" w:rsidRPr="00974678" w:rsidRDefault="000A1447" w:rsidP="00C4137B">
      <w:pPr>
        <w:spacing w:before="120"/>
        <w:rPr>
          <w:sz w:val="20"/>
          <w:szCs w:val="20"/>
          <w:lang w:val="fi-FI"/>
        </w:rPr>
      </w:pPr>
      <w:r w:rsidRPr="005541A2">
        <w:rPr>
          <w:rFonts w:ascii="Arial" w:hAnsi="Arial" w:cs="Arial"/>
          <w:position w:val="-232"/>
        </w:rPr>
        <w:object w:dxaOrig="8300" w:dyaOrig="4120" w14:anchorId="5F8625EF">
          <v:shape id="_x0000_i1026" type="#_x0000_t75" style="width:355.5pt;height:174pt" o:ole="">
            <v:imagedata r:id="rId15" o:title=""/>
          </v:shape>
          <o:OLEObject Type="Embed" ProgID="Equation.DSMT4" ShapeID="_x0000_i1026" DrawAspect="Content" ObjectID="_1707543775" r:id="rId16"/>
        </w:object>
      </w:r>
    </w:p>
    <w:p w14:paraId="4F27E4F3" w14:textId="7EA6A9E8" w:rsidR="00974678" w:rsidRDefault="005541A2" w:rsidP="005541A2">
      <w:pPr>
        <w:pStyle w:val="Otsikko2"/>
      </w:pPr>
      <w:bookmarkStart w:id="15" w:name="_Toc95132753"/>
      <w:r w:rsidRPr="005541A2">
        <w:t>Tehollinen kosketuspinnan pituus vaakarakenteessa</w:t>
      </w:r>
      <w:bookmarkEnd w:id="15"/>
    </w:p>
    <w:p w14:paraId="7352A2B1" w14:textId="770852F4" w:rsidR="00D25319" w:rsidRPr="005541A2" w:rsidRDefault="005541A2" w:rsidP="00C4137B">
      <w:pPr>
        <w:spacing w:before="120"/>
        <w:rPr>
          <w:rFonts w:ascii="Arial" w:hAnsi="Arial" w:cs="Arial"/>
          <w:lang w:val="fi-FI"/>
        </w:rPr>
      </w:pPr>
      <w:r w:rsidRPr="005541A2">
        <w:rPr>
          <w:szCs w:val="20"/>
          <w:lang w:val="fi-FI"/>
        </w:rPr>
        <w:t>Vaakarakenteessa kosketuspinnan muodostavat seinän pystylamellit (lamellikerrokse</w:t>
      </w:r>
      <w:r>
        <w:rPr>
          <w:szCs w:val="20"/>
          <w:lang w:val="fi-FI"/>
        </w:rPr>
        <w:t>t 1 ja 2). Näin ollen tässä esi</w:t>
      </w:r>
      <w:r w:rsidRPr="005541A2">
        <w:rPr>
          <w:szCs w:val="20"/>
          <w:lang w:val="fi-FI"/>
        </w:rPr>
        <w:t>merkissä tarkastellaan kahta kiskopainerasitusta, jotka ovat 40 mm:n etäisyydellä toisistaan.</w:t>
      </w:r>
    </w:p>
    <w:p w14:paraId="743CA05A" w14:textId="5639080C" w:rsidR="00D25319" w:rsidRDefault="005541A2" w:rsidP="00C4137B">
      <w:pPr>
        <w:spacing w:before="120"/>
        <w:rPr>
          <w:rFonts w:ascii="Arial" w:hAnsi="Arial" w:cs="Arial"/>
        </w:rPr>
      </w:pPr>
      <w:r w:rsidRPr="009B635F">
        <w:rPr>
          <w:rFonts w:ascii="Arial" w:hAnsi="Arial" w:cs="Arial"/>
          <w:position w:val="-88"/>
        </w:rPr>
        <w:object w:dxaOrig="5380" w:dyaOrig="1880" w14:anchorId="26AAC92E">
          <v:shape id="_x0000_i1027" type="#_x0000_t75" style="width:237pt;height:80.25pt" o:ole="">
            <v:imagedata r:id="rId17" o:title=""/>
          </v:shape>
          <o:OLEObject Type="Embed" ProgID="Equation.DSMT4" ShapeID="_x0000_i1027" DrawAspect="Content" ObjectID="_1707543776" r:id="rId18"/>
        </w:object>
      </w:r>
    </w:p>
    <w:p w14:paraId="4C71FA43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25D067CD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472AD79F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19ED8C9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5EF71AF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DE9182B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2512268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0DA1C221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11A1375F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70D5E0A5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8180F6E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27CC0F90" w14:textId="70EEA5E2" w:rsidR="00974678" w:rsidRDefault="005541A2" w:rsidP="005541A2">
      <w:pPr>
        <w:pStyle w:val="Otsikko2"/>
      </w:pPr>
      <w:bookmarkStart w:id="16" w:name="_Toc95132754"/>
      <w:r w:rsidRPr="005541A2">
        <w:lastRenderedPageBreak/>
        <w:t>Tukipainekestävyys vaakarakenteessa</w:t>
      </w:r>
      <w:bookmarkEnd w:id="16"/>
    </w:p>
    <w:p w14:paraId="63181F6F" w14:textId="4AE894CE" w:rsidR="00D25319" w:rsidRDefault="005541A2" w:rsidP="00C4137B">
      <w:pPr>
        <w:spacing w:before="120"/>
        <w:rPr>
          <w:szCs w:val="20"/>
          <w:lang w:val="fi-FI"/>
        </w:rPr>
      </w:pPr>
      <w:r w:rsidRPr="006323F1">
        <w:rPr>
          <w:rFonts w:ascii="Arial" w:hAnsi="Arial" w:cs="Arial"/>
          <w:position w:val="-70"/>
        </w:rPr>
        <w:object w:dxaOrig="7080" w:dyaOrig="1520" w14:anchorId="2BC3EA77">
          <v:shape id="_x0000_i1028" type="#_x0000_t75" style="width:304.5pt;height:63.75pt" o:ole="">
            <v:imagedata r:id="rId19" o:title=""/>
          </v:shape>
          <o:OLEObject Type="Embed" ProgID="Equation.DSMT4" ShapeID="_x0000_i1028" DrawAspect="Content" ObjectID="_1707543777" r:id="rId20"/>
        </w:object>
      </w:r>
    </w:p>
    <w:bookmarkEnd w:id="5"/>
    <w:bookmarkEnd w:id="6"/>
    <w:bookmarkEnd w:id="7"/>
    <w:bookmarkEnd w:id="8"/>
    <w:bookmarkEnd w:id="9"/>
    <w:p w14:paraId="68A87D5E" w14:textId="53F0D954" w:rsidR="00A824BB" w:rsidRDefault="005541A2" w:rsidP="00C4137B">
      <w:pPr>
        <w:spacing w:before="120"/>
        <w:rPr>
          <w:rFonts w:ascii="Arial" w:hAnsi="Arial" w:cs="Arial"/>
        </w:rPr>
      </w:pPr>
      <w:r w:rsidRPr="005541A2">
        <w:rPr>
          <w:rFonts w:ascii="Arial" w:hAnsi="Arial" w:cs="Arial"/>
          <w:position w:val="-40"/>
        </w:rPr>
        <w:object w:dxaOrig="9180" w:dyaOrig="5220" w14:anchorId="23B192F1">
          <v:shape id="_x0000_i1029" type="#_x0000_t75" style="width:384.75pt;height:3in" o:ole="">
            <v:imagedata r:id="rId21" o:title=""/>
          </v:shape>
          <o:OLEObject Type="Embed" ProgID="Equation.DSMT4" ShapeID="_x0000_i1029" DrawAspect="Content" ObjectID="_1707543778" r:id="rId22"/>
        </w:object>
      </w:r>
    </w:p>
    <w:p w14:paraId="63605A20" w14:textId="67B59900" w:rsidR="005541A2" w:rsidRDefault="005541A2" w:rsidP="00C4137B">
      <w:pPr>
        <w:spacing w:before="120"/>
        <w:rPr>
          <w:rFonts w:ascii="Arial" w:hAnsi="Arial" w:cs="Arial"/>
        </w:rPr>
      </w:pPr>
      <w:r w:rsidRPr="005541A2">
        <w:rPr>
          <w:rFonts w:ascii="Arial" w:hAnsi="Arial" w:cs="Arial"/>
          <w:position w:val="-40"/>
        </w:rPr>
        <w:object w:dxaOrig="9240" w:dyaOrig="5220" w14:anchorId="2FA803EF">
          <v:shape id="_x0000_i1030" type="#_x0000_t75" style="width:389.25pt;height:216.75pt" o:ole="">
            <v:imagedata r:id="rId23" o:title=""/>
          </v:shape>
          <o:OLEObject Type="Embed" ProgID="Equation.DSMT4" ShapeID="_x0000_i1030" DrawAspect="Content" ObjectID="_1707543779" r:id="rId24"/>
        </w:object>
      </w:r>
    </w:p>
    <w:p w14:paraId="62C27B1B" w14:textId="77777777" w:rsidR="005541A2" w:rsidRDefault="005541A2" w:rsidP="005541A2">
      <w:pPr>
        <w:rPr>
          <w:rFonts w:ascii="Arial" w:hAnsi="Arial" w:cs="Arial"/>
          <w:sz w:val="20"/>
          <w:szCs w:val="20"/>
          <w:lang w:val="fi-FI"/>
        </w:rPr>
      </w:pPr>
    </w:p>
    <w:p w14:paraId="0B0BE7A6" w14:textId="77777777" w:rsidR="005541A2" w:rsidRPr="005541A2" w:rsidRDefault="005541A2" w:rsidP="005541A2">
      <w:pPr>
        <w:rPr>
          <w:rFonts w:cs="Arial"/>
          <w:szCs w:val="20"/>
          <w:lang w:val="fi-FI"/>
        </w:rPr>
      </w:pPr>
      <w:r w:rsidRPr="005541A2">
        <w:rPr>
          <w:rFonts w:cs="Arial"/>
          <w:szCs w:val="20"/>
          <w:lang w:val="fi-FI"/>
        </w:rPr>
        <w:t>Lamellikerroksen 2 kohdalla olisi vielä paljon kapasiteettia käytettävissä, mutta sen hyödyntäminen johtaa seinässä epäkeskeiseen kuormitukseen, joka taas vaikuttaa seinän nurjahduskestävyyden mitoitukseen.</w:t>
      </w:r>
    </w:p>
    <w:p w14:paraId="07E5842A" w14:textId="77777777" w:rsidR="005541A2" w:rsidRDefault="005541A2" w:rsidP="00C4137B">
      <w:pPr>
        <w:spacing w:before="120"/>
        <w:rPr>
          <w:szCs w:val="20"/>
          <w:lang w:val="fi-FI"/>
        </w:rPr>
      </w:pPr>
    </w:p>
    <w:sectPr w:rsidR="005541A2" w:rsidSect="00773AFB">
      <w:headerReference w:type="default" r:id="rId25"/>
      <w:headerReference w:type="first" r:id="rId26"/>
      <w:footerReference w:type="first" r:id="rId27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AEF148" w14:textId="77777777" w:rsidR="005C66C1" w:rsidRDefault="005C66C1" w:rsidP="00CC5D5B">
      <w:r>
        <w:separator/>
      </w:r>
    </w:p>
  </w:endnote>
  <w:endnote w:type="continuationSeparator" w:id="0">
    <w:p w14:paraId="563AD8B2" w14:textId="77777777" w:rsidR="005C66C1" w:rsidRDefault="005C66C1" w:rsidP="00CC5D5B">
      <w:r>
        <w:continuationSeparator/>
      </w:r>
    </w:p>
  </w:endnote>
  <w:endnote w:type="continuationNotice" w:id="1">
    <w:p w14:paraId="25D477F9" w14:textId="77777777" w:rsidR="005C66C1" w:rsidRDefault="005C66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D8990E" w14:textId="77777777" w:rsidR="005C66C1" w:rsidRDefault="005C66C1" w:rsidP="00CC5D5B">
      <w:r>
        <w:separator/>
      </w:r>
    </w:p>
  </w:footnote>
  <w:footnote w:type="continuationSeparator" w:id="0">
    <w:p w14:paraId="47E57161" w14:textId="77777777" w:rsidR="005C66C1" w:rsidRDefault="005C66C1" w:rsidP="00CC5D5B">
      <w:r>
        <w:continuationSeparator/>
      </w:r>
    </w:p>
  </w:footnote>
  <w:footnote w:type="continuationNotice" w:id="1">
    <w:p w14:paraId="2C75535C" w14:textId="77777777" w:rsidR="005C66C1" w:rsidRDefault="005C66C1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FC7E2D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FC7E2D">
      <w:rPr>
        <w:rFonts w:ascii="Calibri" w:hAnsi="Calibri"/>
        <w:noProof/>
      </w:rPr>
      <w:t>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26121964" w:rsidR="00773AFB" w:rsidRPr="00B51A39" w:rsidRDefault="005541A2" w:rsidP="007F2BF3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C</w:t>
    </w:r>
    <w:r w:rsidR="007F2BF3" w:rsidRPr="007F2BF3">
      <w:rPr>
        <w:rFonts w:ascii="Calibri" w:hAnsi="Calibri"/>
      </w:rPr>
      <w:t>LT-seinä</w:t>
    </w:r>
    <w:r>
      <w:rPr>
        <w:rFonts w:ascii="Calibri" w:hAnsi="Calibri"/>
      </w:rPr>
      <w:t>n tukipain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1447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4B79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240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05C1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C66C1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1752A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C7E2D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CF1D04D-5B79-4E7E-93BD-AE8A18126D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201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6</cp:revision>
  <cp:lastPrinted>2021-02-01T21:01:00Z</cp:lastPrinted>
  <dcterms:created xsi:type="dcterms:W3CDTF">2022-02-07T11:15:00Z</dcterms:created>
  <dcterms:modified xsi:type="dcterms:W3CDTF">2022-02-2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